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0562" w:rsidRDefault="00B87FAC" w:rsidP="00812840">
      <w:pPr>
        <w:pStyle w:val="Paragrafoelenco"/>
        <w:ind w:left="567"/>
      </w:pPr>
      <w:r>
        <w:t xml:space="preserve"> </w:t>
      </w:r>
      <w:r w:rsidR="00812840">
        <w:object w:dxaOrig="6138" w:dyaOrig="3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pt;height:178.55pt" o:ole="">
            <v:imagedata r:id="rId6" o:title=""/>
          </v:shape>
          <o:OLEObject Type="Embed" ProgID="ChemDraw.Document.6.0" ShapeID="_x0000_i1025" DrawAspect="Content" ObjectID="_1448637034" r:id="rId7"/>
        </w:object>
      </w:r>
      <w:r>
        <w:t xml:space="preserve">        </w:t>
      </w:r>
    </w:p>
    <w:p w:rsidR="00B87FAC" w:rsidRDefault="00B87FAC" w:rsidP="00812840">
      <w:pPr>
        <w:pStyle w:val="Paragrafoelenco"/>
      </w:pPr>
    </w:p>
    <w:p w:rsidR="00812840" w:rsidRDefault="005F6B74" w:rsidP="00812840">
      <w:pPr>
        <w:pStyle w:val="Paragrafoelenco"/>
      </w:pPr>
      <w:r>
        <w:object w:dxaOrig="8054" w:dyaOrig="2986">
          <v:shape id="_x0000_i1033" type="#_x0000_t75" style="width:403.2pt;height:149.2pt" o:ole="">
            <v:imagedata r:id="rId8" o:title=""/>
          </v:shape>
          <o:OLEObject Type="Embed" ProgID="ChemDraw.Document.6.0" ShapeID="_x0000_i1033" DrawAspect="Content" ObjectID="_1448637035" r:id="rId9"/>
        </w:object>
      </w:r>
      <w:bookmarkStart w:id="0" w:name="_GoBack"/>
      <w:bookmarkEnd w:id="0"/>
    </w:p>
    <w:p w:rsidR="00B87FAC" w:rsidRDefault="00B87FAC" w:rsidP="00812840">
      <w:pPr>
        <w:ind w:left="360"/>
      </w:pPr>
    </w:p>
    <w:p w:rsidR="00812840" w:rsidRDefault="00812840" w:rsidP="00812840">
      <w:pPr>
        <w:ind w:left="360"/>
      </w:pPr>
      <w:r>
        <w:object w:dxaOrig="6171" w:dyaOrig="768">
          <v:shape id="_x0000_i1026" type="#_x0000_t75" style="width:308.75pt;height:38.6pt" o:ole="">
            <v:imagedata r:id="rId10" o:title=""/>
          </v:shape>
          <o:OLEObject Type="Embed" ProgID="ChemDraw.Document.6.0" ShapeID="_x0000_i1026" DrawAspect="Content" ObjectID="_1448637036" r:id="rId11"/>
        </w:object>
      </w:r>
    </w:p>
    <w:p w:rsidR="00B87FAC" w:rsidRDefault="00B87FAC" w:rsidP="00B87FAC"/>
    <w:p w:rsidR="00812840" w:rsidRDefault="00812840" w:rsidP="00812840">
      <w:pPr>
        <w:pStyle w:val="Paragrafoelenco"/>
      </w:pPr>
      <w:r>
        <w:object w:dxaOrig="5659" w:dyaOrig="3733">
          <v:shape id="_x0000_i1027" type="#_x0000_t75" style="width:282.8pt;height:186.6pt" o:ole="">
            <v:imagedata r:id="rId12" o:title=""/>
          </v:shape>
          <o:OLEObject Type="Embed" ProgID="ChemDraw.Document.6.0" ShapeID="_x0000_i1027" DrawAspect="Content" ObjectID="_1448637037" r:id="rId13"/>
        </w:object>
      </w:r>
      <w:r w:rsidR="00B87FAC">
        <w:t xml:space="preserve">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812840" w:rsidRDefault="00812840" w:rsidP="00812840">
      <w:pPr>
        <w:pStyle w:val="Paragrafoelenco"/>
      </w:pPr>
    </w:p>
    <w:p w:rsidR="00B87FAC" w:rsidRDefault="00B87FAC" w:rsidP="00812840">
      <w:pPr>
        <w:pStyle w:val="Paragrafoelenco"/>
      </w:pPr>
    </w:p>
    <w:p w:rsidR="00812840" w:rsidRDefault="00812840" w:rsidP="00812840">
      <w:pPr>
        <w:pStyle w:val="Paragrafoelenco"/>
      </w:pPr>
    </w:p>
    <w:p w:rsidR="00812840" w:rsidRDefault="00812840" w:rsidP="00812840">
      <w:pPr>
        <w:pStyle w:val="Paragrafoelenco"/>
      </w:pPr>
      <w:r>
        <w:object w:dxaOrig="5584" w:dyaOrig="896">
          <v:shape id="_x0000_i1028" type="#_x0000_t75" style="width:279.35pt;height:44.95pt" o:ole="">
            <v:imagedata r:id="rId14" o:title=""/>
          </v:shape>
          <o:OLEObject Type="Embed" ProgID="ChemDraw.Document.6.0" ShapeID="_x0000_i1028" DrawAspect="Content" ObjectID="_1448637038" r:id="rId15"/>
        </w:object>
      </w:r>
    </w:p>
    <w:p w:rsidR="00812840" w:rsidRDefault="00812840">
      <w:r>
        <w:br w:type="page"/>
      </w:r>
    </w:p>
    <w:p w:rsidR="00812840" w:rsidRDefault="00F90D6E" w:rsidP="00812840">
      <w:pPr>
        <w:pStyle w:val="Paragrafoelenco"/>
      </w:pPr>
      <w:r>
        <w:object w:dxaOrig="8814" w:dyaOrig="3074">
          <v:shape id="_x0000_i1029" type="#_x0000_t75" style="width:440.65pt;height:153.8pt" o:ole="">
            <v:imagedata r:id="rId16" o:title=""/>
          </v:shape>
          <o:OLEObject Type="Embed" ProgID="ChemDraw.Document.6.0" ShapeID="_x0000_i1029" DrawAspect="Content" ObjectID="_1448637039" r:id="rId17"/>
        </w:object>
      </w:r>
    </w:p>
    <w:p w:rsidR="00F90D6E" w:rsidRDefault="00F90D6E" w:rsidP="00812840">
      <w:pPr>
        <w:pStyle w:val="Paragrafoelenco"/>
      </w:pPr>
    </w:p>
    <w:p w:rsidR="00F90D6E" w:rsidRDefault="00F90D6E" w:rsidP="00812840">
      <w:pPr>
        <w:pStyle w:val="Paragrafoelenco"/>
      </w:pPr>
      <w:r>
        <w:t xml:space="preserve">7. </w:t>
      </w:r>
    </w:p>
    <w:p w:rsidR="00F90D6E" w:rsidRDefault="00F90D6E" w:rsidP="00812840">
      <w:pPr>
        <w:pStyle w:val="Paragrafoelenco"/>
      </w:pPr>
      <w:r>
        <w:object w:dxaOrig="8977" w:dyaOrig="990">
          <v:shape id="_x0000_i1030" type="#_x0000_t75" style="width:448.7pt;height:49.55pt" o:ole="">
            <v:imagedata r:id="rId18" o:title=""/>
          </v:shape>
          <o:OLEObject Type="Embed" ProgID="ChemDraw.Document.6.0" ShapeID="_x0000_i1030" DrawAspect="Content" ObjectID="_1448637040" r:id="rId19"/>
        </w:object>
      </w:r>
    </w:p>
    <w:p w:rsidR="00812840" w:rsidRDefault="00F90D6E" w:rsidP="00812840">
      <w:r>
        <w:t xml:space="preserve"> </w:t>
      </w:r>
    </w:p>
    <w:p w:rsidR="00F90D6E" w:rsidRDefault="00F90D6E" w:rsidP="00812840">
      <w:r>
        <w:object w:dxaOrig="8339" w:dyaOrig="1961">
          <v:shape id="_x0000_i1031" type="#_x0000_t75" style="width:417pt;height:97.9pt" o:ole="">
            <v:imagedata r:id="rId20" o:title=""/>
          </v:shape>
          <o:OLEObject Type="Embed" ProgID="ChemDraw.Document.6.0" ShapeID="_x0000_i1031" DrawAspect="Content" ObjectID="_1448637041" r:id="rId21"/>
        </w:object>
      </w:r>
    </w:p>
    <w:p w:rsidR="00F90D6E" w:rsidRDefault="00F90D6E" w:rsidP="00812840"/>
    <w:p w:rsidR="00F90D6E" w:rsidRDefault="007F2DC0" w:rsidP="00812840">
      <w:r>
        <w:object w:dxaOrig="6023" w:dyaOrig="2108">
          <v:shape id="_x0000_i1032" type="#_x0000_t75" style="width:301.25pt;height:105.4pt" o:ole="">
            <v:imagedata r:id="rId22" o:title=""/>
          </v:shape>
          <o:OLEObject Type="Embed" ProgID="ChemDraw.Document.6.0" ShapeID="_x0000_i1032" DrawAspect="Content" ObjectID="_1448637042" r:id="rId23"/>
        </w:object>
      </w:r>
    </w:p>
    <w:sectPr w:rsidR="00F90D6E" w:rsidSect="00812840">
      <w:pgSz w:w="11906" w:h="16838"/>
      <w:pgMar w:top="680" w:right="1134" w:bottom="828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65099A"/>
    <w:multiLevelType w:val="hybridMultilevel"/>
    <w:tmpl w:val="9D1EF71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7FAC"/>
    <w:rsid w:val="005F6B74"/>
    <w:rsid w:val="007F2DC0"/>
    <w:rsid w:val="00812840"/>
    <w:rsid w:val="00B87FAC"/>
    <w:rsid w:val="00ED0562"/>
    <w:rsid w:val="00F90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B87FA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B87F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84</Words>
  <Characters>480</Characters>
  <Application>Microsoft Office Word</Application>
  <DocSecurity>0</DocSecurity>
  <Lines>4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lvia</dc:creator>
  <cp:lastModifiedBy>Fulvia</cp:lastModifiedBy>
  <cp:revision>3</cp:revision>
  <dcterms:created xsi:type="dcterms:W3CDTF">2013-12-15T16:38:00Z</dcterms:created>
  <dcterms:modified xsi:type="dcterms:W3CDTF">2013-12-15T17:24:00Z</dcterms:modified>
</cp:coreProperties>
</file>